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135E" w:rsidRDefault="00FC127D">
      <w:r>
        <w:t>AP Calculus AB</w:t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___</w:t>
      </w:r>
    </w:p>
    <w:p w:rsidR="00FC127D" w:rsidRDefault="00973B72">
      <w:r>
        <w:t xml:space="preserve">Lesson </w:t>
      </w:r>
      <w:r w:rsidR="00116D70">
        <w:t>8</w:t>
      </w:r>
      <w:r w:rsidR="007C4320">
        <w:t>-3:</w:t>
      </w:r>
      <w:r w:rsidR="00FC127D">
        <w:t xml:space="preserve"> Extra Disk and Washer Practice</w:t>
      </w:r>
      <w:r>
        <w:tab/>
      </w:r>
      <w:r w:rsidR="007C4320">
        <w:tab/>
      </w:r>
      <w:r w:rsidR="007C4320">
        <w:tab/>
      </w:r>
      <w:r>
        <w:t>Date ________________________________</w:t>
      </w:r>
    </w:p>
    <w:p w:rsidR="00FC127D" w:rsidRDefault="00FC127D"/>
    <w:p w:rsidR="005D2FB6" w:rsidRDefault="00FC127D" w:rsidP="00FC127D">
      <w:pPr>
        <w:rPr>
          <w:i/>
        </w:rPr>
      </w:pPr>
      <w:r>
        <w:rPr>
          <w:i/>
        </w:rPr>
        <w:t xml:space="preserve">Directions:  </w:t>
      </w:r>
      <w:r>
        <w:rPr>
          <w:i/>
        </w:rPr>
        <w:tab/>
        <w:t>(1) You may graph the regions on your calculator.</w:t>
      </w:r>
    </w:p>
    <w:p w:rsidR="00FC127D" w:rsidRDefault="00FC127D" w:rsidP="00FC127D">
      <w:pPr>
        <w:rPr>
          <w:i/>
        </w:rPr>
      </w:pPr>
      <w:r>
        <w:rPr>
          <w:i/>
        </w:rPr>
        <w:tab/>
      </w:r>
      <w:r>
        <w:rPr>
          <w:i/>
        </w:rPr>
        <w:tab/>
        <w:t>(2) Set-up all definite integrals</w:t>
      </w:r>
    </w:p>
    <w:p w:rsidR="00FC127D" w:rsidRDefault="00FC127D" w:rsidP="00FC127D">
      <w:pPr>
        <w:rPr>
          <w:i/>
        </w:rPr>
      </w:pPr>
      <w:r>
        <w:rPr>
          <w:i/>
        </w:rPr>
        <w:tab/>
      </w:r>
      <w:r>
        <w:rPr>
          <w:i/>
        </w:rPr>
        <w:tab/>
        <w:t>(3) Evaluate some of them by hand for practice; others just use your calculator</w:t>
      </w:r>
    </w:p>
    <w:p w:rsidR="00FC127D" w:rsidRPr="00DF36CC" w:rsidRDefault="00FC127D" w:rsidP="00FC127D">
      <w:pPr>
        <w:rPr>
          <w:i/>
        </w:rPr>
      </w:pPr>
      <w:r>
        <w:rPr>
          <w:i/>
        </w:rPr>
        <w:tab/>
      </w:r>
      <w:r>
        <w:rPr>
          <w:i/>
        </w:rPr>
        <w:tab/>
        <w:t>(4) Check your answers – answers to all problems are given in parenthesis.</w:t>
      </w:r>
    </w:p>
    <w:p w:rsidR="006F26B6" w:rsidRDefault="00460CF3" w:rsidP="005D2FB6">
      <w:pPr>
        <w:ind w:left="240" w:hanging="240"/>
      </w:pPr>
      <w:r>
        <w:tab/>
      </w:r>
      <w:r>
        <w:tab/>
      </w:r>
    </w:p>
    <w:p w:rsidR="005D2FB6" w:rsidRDefault="005D2FB6" w:rsidP="005D2FB6">
      <w:pPr>
        <w:ind w:left="240" w:hanging="240"/>
      </w:pPr>
      <w:r>
        <w:t xml:space="preserve">1. Find the volume of the solid of revolution generated by revolving the region bounded by </w:t>
      </w:r>
      <w:r>
        <w:rPr>
          <w:i/>
        </w:rPr>
        <w:t>y</w:t>
      </w:r>
      <w:r>
        <w:t xml:space="preserve"> = 6, </w:t>
      </w:r>
      <w:r>
        <w:rPr>
          <w:i/>
        </w:rPr>
        <w:t>y</w:t>
      </w:r>
      <w:r>
        <w:t xml:space="preserve"> = 0, </w:t>
      </w:r>
      <w:r w:rsidRPr="005D2FB6">
        <w:rPr>
          <w:i/>
        </w:rPr>
        <w:t xml:space="preserve">x </w:t>
      </w:r>
      <w:r w:rsidRPr="005D2FB6">
        <w:t xml:space="preserve">= 0, and </w:t>
      </w:r>
      <w:r w:rsidRPr="005D2FB6">
        <w:rPr>
          <w:i/>
        </w:rPr>
        <w:t>x</w:t>
      </w:r>
      <w:r w:rsidRPr="005D2FB6">
        <w:t xml:space="preserve"> = 4 about: </w:t>
      </w:r>
      <w:r w:rsidR="00B71E98">
        <w:t xml:space="preserve">(a) the </w:t>
      </w:r>
      <w:r w:rsidR="00B71E98" w:rsidRPr="00B71E98">
        <w:rPr>
          <w:i/>
        </w:rPr>
        <w:t>x</w:t>
      </w:r>
      <w:r w:rsidR="00B71E98" w:rsidRPr="00B71E98">
        <w:t>–axis</w:t>
      </w:r>
      <w:r w:rsidR="00DF36CC">
        <w:t xml:space="preserve"> </w:t>
      </w:r>
      <w:r w:rsidR="00DF36CC" w:rsidRPr="00DF36CC">
        <w:rPr>
          <w:b/>
          <w:i/>
        </w:rPr>
        <w:t>(45</w:t>
      </w:r>
      <w:bookmarkStart w:id="0" w:name="_GoBack"/>
      <w:bookmarkEnd w:id="0"/>
      <w:r w:rsidR="00DF36CC" w:rsidRPr="00DF36CC">
        <w:rPr>
          <w:b/>
          <w:i/>
        </w:rPr>
        <w:t>2.389)</w:t>
      </w:r>
      <w:r w:rsidR="00B71E98">
        <w:t xml:space="preserve"> </w:t>
      </w:r>
      <w:r w:rsidR="00870CE9">
        <w:t xml:space="preserve">and </w:t>
      </w:r>
      <w:r w:rsidR="00B71E98">
        <w:t xml:space="preserve">(b) </w:t>
      </w:r>
      <w:r w:rsidR="00B71E98">
        <w:rPr>
          <w:i/>
        </w:rPr>
        <w:t>y</w:t>
      </w:r>
      <w:r w:rsidR="00B71E98">
        <w:t>–axis</w:t>
      </w:r>
      <w:r w:rsidR="00DF36CC">
        <w:t xml:space="preserve"> </w:t>
      </w:r>
      <w:r w:rsidR="00DF36CC" w:rsidRPr="00DF36CC">
        <w:rPr>
          <w:b/>
          <w:i/>
        </w:rPr>
        <w:t>(301.593)</w:t>
      </w:r>
    </w:p>
    <w:p w:rsidR="00DF36CC" w:rsidRDefault="00DF36CC" w:rsidP="005D2FB6">
      <w:pPr>
        <w:ind w:left="240" w:hanging="240"/>
      </w:pPr>
    </w:p>
    <w:p w:rsidR="00DF36CC" w:rsidRDefault="00DF36CC" w:rsidP="00DF36CC">
      <w:pPr>
        <w:ind w:left="240" w:hanging="240"/>
      </w:pPr>
      <w:r>
        <w:t xml:space="preserve">2. Find the volume of the solid of revolution generated by revolving the region bounded by </w:t>
      </w:r>
      <w:r>
        <w:rPr>
          <w:i/>
        </w:rPr>
        <w:t>y</w:t>
      </w:r>
      <w:r>
        <w:t xml:space="preserve"> = 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 = 0, </w:t>
      </w:r>
      <w:r w:rsidRPr="005D2FB6">
        <w:t xml:space="preserve">and </w:t>
      </w:r>
      <w:r w:rsidRPr="005D2FB6">
        <w:rPr>
          <w:i/>
        </w:rPr>
        <w:t>x</w:t>
      </w:r>
      <w:r w:rsidRPr="005D2FB6">
        <w:t xml:space="preserve"> = </w:t>
      </w:r>
      <w:r>
        <w:t>2</w:t>
      </w:r>
      <w:r w:rsidRPr="005D2FB6">
        <w:t xml:space="preserve"> about: </w:t>
      </w:r>
      <w:r>
        <w:t xml:space="preserve">(a) the </w:t>
      </w:r>
      <w:r w:rsidRPr="00B71E98">
        <w:rPr>
          <w:i/>
        </w:rPr>
        <w:t>x</w:t>
      </w:r>
      <w:r w:rsidRPr="00B71E98">
        <w:t>–axis</w:t>
      </w:r>
      <w:r>
        <w:t xml:space="preserve"> </w:t>
      </w:r>
      <w:r w:rsidRPr="00DF36CC">
        <w:rPr>
          <w:b/>
          <w:i/>
        </w:rPr>
        <w:t>(8.378)</w:t>
      </w:r>
      <w:r w:rsidR="00B95D38">
        <w:t xml:space="preserve"> </w:t>
      </w:r>
      <w:r w:rsidR="00870CE9">
        <w:t xml:space="preserve">and </w:t>
      </w:r>
      <w:r>
        <w:t xml:space="preserve">(b) </w:t>
      </w:r>
      <w:r>
        <w:rPr>
          <w:i/>
        </w:rPr>
        <w:t>y</w:t>
      </w:r>
      <w:r>
        <w:t xml:space="preserve">–axis </w:t>
      </w:r>
      <w:r w:rsidRPr="00DF36CC">
        <w:rPr>
          <w:b/>
          <w:i/>
        </w:rPr>
        <w:t>(16.755)</w:t>
      </w:r>
    </w:p>
    <w:p w:rsidR="00DF36CC" w:rsidRDefault="00DF36CC" w:rsidP="005D2FB6">
      <w:pPr>
        <w:ind w:left="240" w:hanging="240"/>
      </w:pPr>
    </w:p>
    <w:p w:rsidR="00DF36CC" w:rsidRDefault="00DF36CC" w:rsidP="00DF36CC">
      <w:pPr>
        <w:ind w:left="240" w:hanging="240"/>
      </w:pPr>
      <w:r>
        <w:t xml:space="preserve">3. Find the volume of the solid of revolution generated by revolving the region bounded by </w:t>
      </w:r>
      <w:r>
        <w:rPr>
          <w:i/>
        </w:rPr>
        <w:t>y</w:t>
      </w:r>
      <w:r>
        <w:t xml:space="preserve"> = </w:t>
      </w:r>
      <w:r w:rsidR="00B95D38" w:rsidRPr="00B95D38">
        <w:rPr>
          <w:position w:val="-6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5.75pt" o:ole="">
            <v:imagedata r:id="rId6" o:title=""/>
          </v:shape>
          <o:OLEObject Type="Embed" ProgID="Equation.DSMT4" ShapeID="_x0000_i1025" DrawAspect="Content" ObjectID="_1557119573" r:id="rId7"/>
        </w:object>
      </w:r>
      <w:r w:rsidR="00B95D38">
        <w:t xml:space="preserve"> and </w:t>
      </w:r>
      <w:r>
        <w:rPr>
          <w:i/>
        </w:rPr>
        <w:t>y</w:t>
      </w:r>
      <w:r>
        <w:t xml:space="preserve"> = 0</w:t>
      </w:r>
      <w:r w:rsidRPr="005D2FB6">
        <w:t xml:space="preserve"> about</w:t>
      </w:r>
      <w:r>
        <w:t xml:space="preserve"> the </w:t>
      </w:r>
      <w:r w:rsidRPr="00B71E98">
        <w:rPr>
          <w:i/>
        </w:rPr>
        <w:t>x</w:t>
      </w:r>
      <w:r w:rsidRPr="00B71E98">
        <w:t>–axis</w:t>
      </w:r>
      <w:r w:rsidR="00B95D38">
        <w:t>.</w:t>
      </w:r>
      <w:r>
        <w:t xml:space="preserve"> </w:t>
      </w:r>
      <w:r w:rsidRPr="00DF36CC">
        <w:rPr>
          <w:b/>
          <w:i/>
        </w:rPr>
        <w:t>(</w:t>
      </w:r>
      <w:r w:rsidR="00184CB2">
        <w:rPr>
          <w:b/>
          <w:i/>
        </w:rPr>
        <w:t>4.189</w:t>
      </w:r>
      <w:r w:rsidRPr="00DF36CC">
        <w:rPr>
          <w:b/>
          <w:i/>
        </w:rPr>
        <w:t>)</w:t>
      </w:r>
    </w:p>
    <w:p w:rsidR="00184CB2" w:rsidRDefault="00184CB2" w:rsidP="00DF36CC">
      <w:pPr>
        <w:ind w:left="240" w:hanging="240"/>
      </w:pPr>
    </w:p>
    <w:p w:rsidR="00184CB2" w:rsidRDefault="00184CB2" w:rsidP="00184CB2">
      <w:pPr>
        <w:ind w:left="240" w:hanging="240"/>
      </w:pPr>
      <w:r>
        <w:t xml:space="preserve">4. Find the volume of the solid of revolution generated by revolving the region bounded by </w:t>
      </w:r>
      <w:r>
        <w:rPr>
          <w:i/>
        </w:rPr>
        <w:t>y</w:t>
      </w:r>
      <w:r>
        <w:t xml:space="preserve"> = </w:t>
      </w:r>
      <w:r>
        <w:rPr>
          <w:i/>
        </w:rPr>
        <w:t>x</w:t>
      </w:r>
      <w:r w:rsidRPr="00184CB2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 xml:space="preserve">and </w:t>
      </w:r>
      <w:r>
        <w:rPr>
          <w:i/>
        </w:rPr>
        <w:t>y</w:t>
      </w:r>
      <w:r>
        <w:t xml:space="preserve"> = 4</w:t>
      </w:r>
      <w:r w:rsidRPr="005D2FB6">
        <w:t xml:space="preserve"> about</w:t>
      </w:r>
      <w:r>
        <w:t xml:space="preserve"> the </w:t>
      </w:r>
      <w:r w:rsidRPr="00B71E98">
        <w:rPr>
          <w:i/>
        </w:rPr>
        <w:t>x</w:t>
      </w:r>
      <w:r w:rsidRPr="00B71E98">
        <w:t>–axis</w:t>
      </w:r>
      <w:r>
        <w:t xml:space="preserve">. </w:t>
      </w:r>
      <w:r w:rsidRPr="00DF36CC">
        <w:rPr>
          <w:b/>
          <w:i/>
        </w:rPr>
        <w:t>(</w:t>
      </w:r>
      <w:r>
        <w:rPr>
          <w:b/>
          <w:i/>
        </w:rPr>
        <w:t>160.850</w:t>
      </w:r>
      <w:r w:rsidRPr="00DF36CC">
        <w:rPr>
          <w:b/>
          <w:i/>
        </w:rPr>
        <w:t>)</w:t>
      </w:r>
    </w:p>
    <w:p w:rsidR="00184CB2" w:rsidRDefault="00184CB2" w:rsidP="00DF36CC">
      <w:pPr>
        <w:ind w:left="240" w:hanging="240"/>
      </w:pPr>
    </w:p>
    <w:p w:rsidR="00184CB2" w:rsidRPr="009A4C2B" w:rsidRDefault="00184CB2" w:rsidP="00184CB2">
      <w:pPr>
        <w:ind w:left="240" w:hanging="240"/>
      </w:pPr>
      <w:r>
        <w:t xml:space="preserve">5. Find the volume of the solid of revolution generated by revolving the region bounded by </w:t>
      </w:r>
      <w:r>
        <w:rPr>
          <w:i/>
        </w:rPr>
        <w:t>y</w:t>
      </w:r>
      <w:r>
        <w:t xml:space="preserve"> = </w:t>
      </w:r>
      <w:r w:rsidR="00F60987">
        <w:t xml:space="preserve">1 – </w:t>
      </w:r>
      <w:r>
        <w:rPr>
          <w:i/>
        </w:rPr>
        <w:t>x</w:t>
      </w:r>
      <w:r w:rsidR="00F60987" w:rsidRPr="00F60987">
        <w:t xml:space="preserve">, </w:t>
      </w:r>
      <w:r>
        <w:rPr>
          <w:i/>
        </w:rPr>
        <w:t>y</w:t>
      </w:r>
      <w:r>
        <w:t xml:space="preserve"> = </w:t>
      </w:r>
      <w:r w:rsidR="00F60987">
        <w:t xml:space="preserve">0, and </w:t>
      </w:r>
      <w:r w:rsidR="00F60987">
        <w:rPr>
          <w:i/>
        </w:rPr>
        <w:t>x</w:t>
      </w:r>
      <w:r w:rsidR="00F60987">
        <w:t xml:space="preserve"> = 0</w:t>
      </w:r>
      <w:r w:rsidRPr="005D2FB6">
        <w:t xml:space="preserve"> about</w:t>
      </w:r>
      <w:proofErr w:type="gramStart"/>
      <w:r w:rsidR="003A2FCC">
        <w:t xml:space="preserve">: </w:t>
      </w:r>
      <w:r>
        <w:t xml:space="preserve"> </w:t>
      </w:r>
      <w:r w:rsidR="003A2FCC">
        <w:t>(</w:t>
      </w:r>
      <w:proofErr w:type="gramEnd"/>
      <w:r w:rsidR="003A2FCC">
        <w:t xml:space="preserve">a) </w:t>
      </w:r>
      <w:r>
        <w:t xml:space="preserve">the </w:t>
      </w:r>
      <w:r w:rsidRPr="00B71E98">
        <w:rPr>
          <w:i/>
        </w:rPr>
        <w:t>x</w:t>
      </w:r>
      <w:r w:rsidRPr="00B71E98">
        <w:t>–axis</w:t>
      </w:r>
      <w:r>
        <w:t xml:space="preserve"> </w:t>
      </w:r>
      <w:r w:rsidRPr="00DF36CC">
        <w:rPr>
          <w:b/>
          <w:i/>
        </w:rPr>
        <w:t>(</w:t>
      </w:r>
      <w:r w:rsidR="003A2FCC">
        <w:rPr>
          <w:b/>
          <w:i/>
        </w:rPr>
        <w:t>1.047</w:t>
      </w:r>
      <w:r w:rsidRPr="00DF36CC">
        <w:rPr>
          <w:b/>
          <w:i/>
        </w:rPr>
        <w:t>)</w:t>
      </w:r>
      <w:r w:rsidR="003A2FCC">
        <w:t xml:space="preserve">, (b) the </w:t>
      </w:r>
      <w:r w:rsidR="003A2FCC">
        <w:rPr>
          <w:i/>
        </w:rPr>
        <w:t>y</w:t>
      </w:r>
      <w:r w:rsidR="003A2FCC" w:rsidRPr="00B71E98">
        <w:t>–axis</w:t>
      </w:r>
      <w:r w:rsidR="003A2FCC">
        <w:t xml:space="preserve"> </w:t>
      </w:r>
      <w:r w:rsidR="003A2FCC" w:rsidRPr="00DF36CC">
        <w:rPr>
          <w:b/>
          <w:i/>
        </w:rPr>
        <w:t>(</w:t>
      </w:r>
      <w:r w:rsidR="003A2FCC">
        <w:rPr>
          <w:b/>
          <w:i/>
        </w:rPr>
        <w:t>1.047</w:t>
      </w:r>
      <w:r w:rsidR="003A2FCC" w:rsidRPr="00DF36CC">
        <w:rPr>
          <w:b/>
          <w:i/>
        </w:rPr>
        <w:t>)</w:t>
      </w:r>
      <w:r w:rsidR="009A4C2B">
        <w:t xml:space="preserve">, </w:t>
      </w:r>
      <w:r w:rsidR="00870CE9">
        <w:t xml:space="preserve">and </w:t>
      </w:r>
      <w:r w:rsidR="009A4C2B">
        <w:t xml:space="preserve">(c) the line </w:t>
      </w:r>
      <w:r w:rsidR="009A4C2B">
        <w:rPr>
          <w:i/>
        </w:rPr>
        <w:t>y</w:t>
      </w:r>
      <w:r w:rsidR="009A4C2B">
        <w:t xml:space="preserve"> = –1. </w:t>
      </w:r>
      <w:r w:rsidR="009A4C2B">
        <w:rPr>
          <w:b/>
          <w:i/>
        </w:rPr>
        <w:t>(4.189)</w:t>
      </w:r>
    </w:p>
    <w:p w:rsidR="00DF36CC" w:rsidRDefault="00DF36CC" w:rsidP="005D2FB6">
      <w:pPr>
        <w:ind w:left="240" w:hanging="240"/>
      </w:pPr>
    </w:p>
    <w:p w:rsidR="003A2FCC" w:rsidRPr="003A2FCC" w:rsidRDefault="003A2FCC" w:rsidP="003A2FCC">
      <w:pPr>
        <w:ind w:left="240" w:hanging="240"/>
      </w:pPr>
      <w:r>
        <w:t xml:space="preserve">6. Find the volume of the solid of revolution generated by revolving the region bounded by </w:t>
      </w:r>
      <w:r>
        <w:rPr>
          <w:i/>
        </w:rPr>
        <w:t>y</w:t>
      </w:r>
      <w:r>
        <w:t xml:space="preserve"> = </w:t>
      </w:r>
      <w:r>
        <w:rPr>
          <w:i/>
        </w:rPr>
        <w:t>x</w:t>
      </w:r>
      <w:r w:rsidRPr="00F60987">
        <w:t xml:space="preserve">, </w:t>
      </w:r>
      <w:r>
        <w:rPr>
          <w:i/>
        </w:rPr>
        <w:t>y</w:t>
      </w:r>
      <w:r>
        <w:t xml:space="preserve"> = 0, and </w:t>
      </w:r>
      <w:r w:rsidR="00B61A18">
        <w:t xml:space="preserve">2 </w:t>
      </w:r>
      <w:r w:rsidR="00B61A18">
        <w:rPr>
          <w:u w:val="single"/>
        </w:rPr>
        <w:t>&lt;</w:t>
      </w:r>
      <w:r w:rsidR="00B61A18">
        <w:t xml:space="preserve"> </w:t>
      </w:r>
      <w:r>
        <w:rPr>
          <w:i/>
        </w:rPr>
        <w:t>x</w:t>
      </w:r>
      <w:r>
        <w:t xml:space="preserve"> </w:t>
      </w:r>
      <w:r w:rsidR="00B61A18">
        <w:rPr>
          <w:u w:val="single"/>
        </w:rPr>
        <w:t>&lt;</w:t>
      </w:r>
      <w:r w:rsidR="00B61A18" w:rsidRPr="00B61A18">
        <w:t xml:space="preserve"> </w:t>
      </w:r>
      <w:r w:rsidR="00B61A18">
        <w:t>4</w:t>
      </w:r>
      <w:r w:rsidRPr="005D2FB6">
        <w:t xml:space="preserve"> about</w:t>
      </w:r>
      <w:proofErr w:type="gramStart"/>
      <w:r>
        <w:t>:  (</w:t>
      </w:r>
      <w:proofErr w:type="gramEnd"/>
      <w:r>
        <w:t xml:space="preserve">a) the </w:t>
      </w:r>
      <w:r w:rsidRPr="00B71E98">
        <w:rPr>
          <w:i/>
        </w:rPr>
        <w:t>x</w:t>
      </w:r>
      <w:r w:rsidRPr="00B71E98">
        <w:t>–axis</w:t>
      </w:r>
      <w:r>
        <w:t xml:space="preserve"> </w:t>
      </w:r>
      <w:r w:rsidRPr="00DF36CC">
        <w:rPr>
          <w:b/>
          <w:i/>
        </w:rPr>
        <w:t>(</w:t>
      </w:r>
      <w:r w:rsidR="00B61A18">
        <w:rPr>
          <w:b/>
          <w:i/>
        </w:rPr>
        <w:t>58.643</w:t>
      </w:r>
      <w:r w:rsidRPr="00DF36CC">
        <w:rPr>
          <w:b/>
          <w:i/>
        </w:rPr>
        <w:t>)</w:t>
      </w:r>
      <w:r>
        <w:t xml:space="preserve">, (b) the </w:t>
      </w:r>
      <w:r>
        <w:rPr>
          <w:i/>
        </w:rPr>
        <w:t>y</w:t>
      </w:r>
      <w:r w:rsidRPr="00B71E98">
        <w:t>–axis</w:t>
      </w:r>
      <w:r>
        <w:t xml:space="preserve"> </w:t>
      </w:r>
      <w:r w:rsidRPr="00DF36CC">
        <w:rPr>
          <w:b/>
          <w:i/>
        </w:rPr>
        <w:t>(</w:t>
      </w:r>
      <w:r w:rsidR="00B61A18">
        <w:rPr>
          <w:b/>
          <w:i/>
        </w:rPr>
        <w:t>117.286</w:t>
      </w:r>
      <w:r w:rsidRPr="00DF36CC">
        <w:rPr>
          <w:b/>
          <w:i/>
        </w:rPr>
        <w:t>)</w:t>
      </w:r>
      <w:r w:rsidR="00B74130">
        <w:t xml:space="preserve">, </w:t>
      </w:r>
      <w:r w:rsidR="00870CE9">
        <w:t xml:space="preserve">and </w:t>
      </w:r>
      <w:r w:rsidR="00B74130">
        <w:t xml:space="preserve">(c) the line </w:t>
      </w:r>
      <w:r w:rsidR="00B74130">
        <w:rPr>
          <w:i/>
        </w:rPr>
        <w:t>x</w:t>
      </w:r>
      <w:r w:rsidR="00B74130">
        <w:t xml:space="preserve"> = 4. </w:t>
      </w:r>
      <w:r w:rsidR="00B74130">
        <w:rPr>
          <w:b/>
          <w:i/>
        </w:rPr>
        <w:t>(33.510)</w:t>
      </w:r>
    </w:p>
    <w:p w:rsidR="003A2FCC" w:rsidRDefault="003A2FCC" w:rsidP="005D2FB6">
      <w:pPr>
        <w:ind w:left="240" w:hanging="240"/>
      </w:pPr>
    </w:p>
    <w:p w:rsidR="00B61A18" w:rsidRPr="00F14359" w:rsidRDefault="00B61A18" w:rsidP="00B61A18">
      <w:pPr>
        <w:ind w:left="240" w:hanging="240"/>
      </w:pPr>
      <w:r>
        <w:t xml:space="preserve">7. Find the volume of the solid of revolution generated by revolving the region bounded by </w:t>
      </w:r>
      <w:r>
        <w:rPr>
          <w:i/>
        </w:rPr>
        <w:t>y</w:t>
      </w:r>
      <w:r>
        <w:t xml:space="preserve"> = </w:t>
      </w:r>
      <w:r w:rsidR="008D159E" w:rsidRPr="008D159E">
        <w:rPr>
          <w:position w:val="-6"/>
        </w:rPr>
        <w:object w:dxaOrig="380" w:dyaOrig="320">
          <v:shape id="_x0000_i1026" type="#_x0000_t75" style="width:18.75pt;height:15.75pt" o:ole="">
            <v:imagedata r:id="rId8" o:title=""/>
          </v:shape>
          <o:OLEObject Type="Embed" ProgID="Equation.DSMT4" ShapeID="_x0000_i1026" DrawAspect="Content" ObjectID="_1557119574" r:id="rId9"/>
        </w:object>
      </w:r>
      <w:r w:rsidRPr="00F60987">
        <w:t xml:space="preserve">, </w:t>
      </w:r>
      <w:r>
        <w:rPr>
          <w:i/>
        </w:rPr>
        <w:t>y</w:t>
      </w:r>
      <w:r>
        <w:t xml:space="preserve"> = 0, and </w:t>
      </w:r>
      <w:r>
        <w:rPr>
          <w:i/>
        </w:rPr>
        <w:t>x</w:t>
      </w:r>
      <w:r>
        <w:t xml:space="preserve"> </w:t>
      </w:r>
      <w:r w:rsidR="008D159E">
        <w:t>=</w:t>
      </w:r>
      <w:r w:rsidRPr="00B61A18">
        <w:t xml:space="preserve"> </w:t>
      </w:r>
      <w:r>
        <w:t>4</w:t>
      </w:r>
      <w:r w:rsidRPr="005D2FB6">
        <w:t xml:space="preserve"> about</w:t>
      </w:r>
      <w:r>
        <w:t xml:space="preserve">:  (a) the </w:t>
      </w:r>
      <w:r w:rsidRPr="00B71E98">
        <w:rPr>
          <w:i/>
        </w:rPr>
        <w:t>x</w:t>
      </w:r>
      <w:r w:rsidRPr="00B71E98">
        <w:t>–axis</w:t>
      </w:r>
      <w:r>
        <w:t xml:space="preserve"> </w:t>
      </w:r>
      <w:r w:rsidRPr="00DF36CC">
        <w:rPr>
          <w:b/>
          <w:i/>
        </w:rPr>
        <w:t>(</w:t>
      </w:r>
      <w:r w:rsidR="008D159E">
        <w:rPr>
          <w:b/>
          <w:i/>
        </w:rPr>
        <w:t>25.133</w:t>
      </w:r>
      <w:r w:rsidRPr="00DF36CC">
        <w:rPr>
          <w:b/>
          <w:i/>
        </w:rPr>
        <w:t>)</w:t>
      </w:r>
      <w:r>
        <w:t xml:space="preserve">, (b) the </w:t>
      </w:r>
      <w:r>
        <w:rPr>
          <w:i/>
        </w:rPr>
        <w:t>y</w:t>
      </w:r>
      <w:r w:rsidRPr="00B71E98">
        <w:t>–axis</w:t>
      </w:r>
      <w:r>
        <w:t xml:space="preserve"> </w:t>
      </w:r>
      <w:r w:rsidRPr="00DF36CC">
        <w:rPr>
          <w:b/>
          <w:i/>
        </w:rPr>
        <w:t>(</w:t>
      </w:r>
      <w:r w:rsidR="008D159E">
        <w:rPr>
          <w:b/>
          <w:i/>
        </w:rPr>
        <w:t>80.425</w:t>
      </w:r>
      <w:r w:rsidRPr="00DF36CC">
        <w:rPr>
          <w:b/>
          <w:i/>
        </w:rPr>
        <w:t>)</w:t>
      </w:r>
      <w:r w:rsidR="00F14359">
        <w:t xml:space="preserve">, (c) the line </w:t>
      </w:r>
      <w:r w:rsidR="00F14359">
        <w:rPr>
          <w:i/>
        </w:rPr>
        <w:t>x</w:t>
      </w:r>
      <w:r w:rsidR="00F14359">
        <w:t xml:space="preserve"> = 4 </w:t>
      </w:r>
      <w:r w:rsidR="00F14359">
        <w:rPr>
          <w:b/>
          <w:i/>
        </w:rPr>
        <w:t>(53.617)</w:t>
      </w:r>
      <w:r w:rsidR="00F14359">
        <w:t xml:space="preserve">, </w:t>
      </w:r>
      <w:r w:rsidR="00870CE9">
        <w:t xml:space="preserve">and </w:t>
      </w:r>
      <w:r w:rsidR="00F14359">
        <w:t xml:space="preserve">(d) the line </w:t>
      </w:r>
      <w:r w:rsidR="0092257A">
        <w:rPr>
          <w:i/>
        </w:rPr>
        <w:t>x</w:t>
      </w:r>
      <w:r w:rsidR="00F14359">
        <w:t xml:space="preserve"> = </w:t>
      </w:r>
      <w:r w:rsidR="00A542F0">
        <w:t>6</w:t>
      </w:r>
      <w:r w:rsidR="00F14359">
        <w:t xml:space="preserve">. </w:t>
      </w:r>
      <w:r w:rsidR="00F14359">
        <w:rPr>
          <w:b/>
          <w:i/>
        </w:rPr>
        <w:t>(</w:t>
      </w:r>
      <w:r w:rsidR="00A542F0">
        <w:rPr>
          <w:b/>
          <w:i/>
        </w:rPr>
        <w:t>120.637</w:t>
      </w:r>
      <w:r w:rsidR="00F14359">
        <w:rPr>
          <w:b/>
          <w:i/>
        </w:rPr>
        <w:t>)</w:t>
      </w:r>
    </w:p>
    <w:p w:rsidR="00B61A18" w:rsidRDefault="00B61A18" w:rsidP="005D2FB6">
      <w:pPr>
        <w:ind w:left="240" w:hanging="240"/>
      </w:pPr>
    </w:p>
    <w:p w:rsidR="00A542F0" w:rsidRPr="00814E11" w:rsidRDefault="009A4C2B" w:rsidP="00A542F0">
      <w:pPr>
        <w:ind w:left="240" w:hanging="240"/>
      </w:pPr>
      <w:r>
        <w:t xml:space="preserve">8. </w:t>
      </w:r>
      <w:r w:rsidR="00A542F0">
        <w:t xml:space="preserve">Find the volume of the solid of revolution generated by revolving the region bounded by </w:t>
      </w:r>
      <w:r w:rsidR="00A542F0">
        <w:rPr>
          <w:i/>
        </w:rPr>
        <w:t>y</w:t>
      </w:r>
      <w:r w:rsidR="00A542F0">
        <w:t xml:space="preserve"> = 2</w:t>
      </w:r>
      <w:r w:rsidR="00A542F0">
        <w:rPr>
          <w:i/>
        </w:rPr>
        <w:t>x</w:t>
      </w:r>
      <w:r w:rsidR="00A542F0" w:rsidRPr="00184CB2">
        <w:rPr>
          <w:vertAlign w:val="superscript"/>
        </w:rPr>
        <w:t>2</w:t>
      </w:r>
      <w:r w:rsidR="00A542F0" w:rsidRPr="00A542F0">
        <w:t>,</w:t>
      </w:r>
      <w:r w:rsidR="00A542F0">
        <w:t xml:space="preserve"> </w:t>
      </w:r>
      <w:r w:rsidR="00A542F0">
        <w:rPr>
          <w:i/>
        </w:rPr>
        <w:t>y</w:t>
      </w:r>
      <w:r w:rsidR="00A542F0">
        <w:t xml:space="preserve"> = 0, and </w:t>
      </w:r>
      <w:r w:rsidR="00A542F0">
        <w:rPr>
          <w:i/>
        </w:rPr>
        <w:t>x</w:t>
      </w:r>
      <w:r w:rsidR="00A542F0">
        <w:t xml:space="preserve"> = 2</w:t>
      </w:r>
      <w:r w:rsidR="00A542F0" w:rsidRPr="005D2FB6">
        <w:t xml:space="preserve"> about</w:t>
      </w:r>
      <w:r w:rsidR="00A542F0">
        <w:t xml:space="preserve">: (a) the </w:t>
      </w:r>
      <w:r w:rsidR="00A542F0">
        <w:rPr>
          <w:i/>
        </w:rPr>
        <w:t>y</w:t>
      </w:r>
      <w:r w:rsidR="00A542F0" w:rsidRPr="00B71E98">
        <w:t>–axis</w:t>
      </w:r>
      <w:r w:rsidR="00A542F0">
        <w:t xml:space="preserve"> </w:t>
      </w:r>
      <w:r w:rsidR="00A542F0" w:rsidRPr="00DF36CC">
        <w:rPr>
          <w:b/>
          <w:i/>
        </w:rPr>
        <w:t>(</w:t>
      </w:r>
      <w:r w:rsidR="00814E11">
        <w:rPr>
          <w:b/>
          <w:i/>
        </w:rPr>
        <w:t>50.265</w:t>
      </w:r>
      <w:r w:rsidR="00A542F0" w:rsidRPr="00DF36CC">
        <w:rPr>
          <w:b/>
          <w:i/>
        </w:rPr>
        <w:t>)</w:t>
      </w:r>
      <w:r w:rsidR="00C27A40">
        <w:t xml:space="preserve"> and</w:t>
      </w:r>
      <w:r w:rsidR="00814E11">
        <w:t xml:space="preserve"> (b) the </w:t>
      </w:r>
      <w:r w:rsidR="00814E11">
        <w:rPr>
          <w:i/>
        </w:rPr>
        <w:t>x</w:t>
      </w:r>
      <w:r w:rsidR="00814E11" w:rsidRPr="00B71E98">
        <w:t>–axis</w:t>
      </w:r>
      <w:r w:rsidR="00C27A40">
        <w:t>.</w:t>
      </w:r>
      <w:r w:rsidR="00814E11">
        <w:t xml:space="preserve"> </w:t>
      </w:r>
      <w:r w:rsidR="00814E11" w:rsidRPr="00DF36CC">
        <w:rPr>
          <w:b/>
          <w:i/>
        </w:rPr>
        <w:t>(</w:t>
      </w:r>
      <w:r w:rsidR="00814E11">
        <w:rPr>
          <w:b/>
          <w:i/>
        </w:rPr>
        <w:t>80.425</w:t>
      </w:r>
      <w:r w:rsidR="00814E11" w:rsidRPr="00DF36CC">
        <w:rPr>
          <w:b/>
          <w:i/>
        </w:rPr>
        <w:t>)</w:t>
      </w:r>
    </w:p>
    <w:p w:rsidR="00814E11" w:rsidRDefault="00814E11" w:rsidP="00A949CF"/>
    <w:p w:rsidR="006B7BEA" w:rsidRDefault="00A949CF" w:rsidP="00A545C1">
      <w:pPr>
        <w:ind w:left="360" w:hanging="360"/>
      </w:pPr>
      <w:r>
        <w:t>9</w:t>
      </w:r>
      <w:r w:rsidR="006B7BEA">
        <w:t xml:space="preserve">. Find the volume of the solid of revolution generated by revolving the region bounded by </w:t>
      </w:r>
      <w:r w:rsidR="006B7BEA">
        <w:rPr>
          <w:i/>
        </w:rPr>
        <w:t>y</w:t>
      </w:r>
      <w:r w:rsidR="006B7BEA">
        <w:t xml:space="preserve"> = 6 – 2</w:t>
      </w:r>
      <w:r w:rsidR="006B7BEA" w:rsidRPr="006B7BEA">
        <w:rPr>
          <w:i/>
        </w:rPr>
        <w:t>x</w:t>
      </w:r>
      <w:r w:rsidR="006B7BEA">
        <w:t xml:space="preserve"> – </w:t>
      </w:r>
      <w:r w:rsidR="006B7BEA">
        <w:rPr>
          <w:i/>
        </w:rPr>
        <w:t>x</w:t>
      </w:r>
      <w:r w:rsidR="006B7BEA" w:rsidRPr="00184CB2">
        <w:rPr>
          <w:vertAlign w:val="superscript"/>
        </w:rPr>
        <w:t>2</w:t>
      </w:r>
      <w:r w:rsidR="006B7BEA">
        <w:t xml:space="preserve"> and </w:t>
      </w:r>
      <w:r w:rsidR="006B7BEA">
        <w:rPr>
          <w:i/>
        </w:rPr>
        <w:t>y</w:t>
      </w:r>
      <w:r w:rsidR="006B7BEA">
        <w:t xml:space="preserve"> = </w:t>
      </w:r>
      <w:r w:rsidR="006B7BEA" w:rsidRPr="006B7BEA">
        <w:rPr>
          <w:i/>
        </w:rPr>
        <w:t>x</w:t>
      </w:r>
      <w:r w:rsidR="006B7BEA">
        <w:t xml:space="preserve"> + 6 </w:t>
      </w:r>
      <w:r w:rsidR="006B7BEA" w:rsidRPr="005D2FB6">
        <w:t>about</w:t>
      </w:r>
      <w:r w:rsidR="006B7BEA">
        <w:t xml:space="preserve">: (a) the </w:t>
      </w:r>
      <w:r w:rsidR="006B7BEA">
        <w:rPr>
          <w:i/>
        </w:rPr>
        <w:t>x</w:t>
      </w:r>
      <w:r w:rsidR="006B7BEA" w:rsidRPr="00B71E98">
        <w:t>–axis</w:t>
      </w:r>
      <w:r w:rsidR="006B7BEA">
        <w:t xml:space="preserve"> </w:t>
      </w:r>
      <w:r w:rsidR="006B7BEA" w:rsidRPr="00DF36CC">
        <w:rPr>
          <w:b/>
          <w:i/>
        </w:rPr>
        <w:t>(</w:t>
      </w:r>
      <w:r w:rsidR="00A545C1">
        <w:rPr>
          <w:b/>
          <w:i/>
        </w:rPr>
        <w:t>152.681</w:t>
      </w:r>
      <w:r w:rsidR="006B7BEA" w:rsidRPr="00DF36CC">
        <w:rPr>
          <w:b/>
          <w:i/>
        </w:rPr>
        <w:t>)</w:t>
      </w:r>
      <w:r w:rsidR="006B7BEA">
        <w:t xml:space="preserve"> and (b) the line </w:t>
      </w:r>
      <w:r w:rsidR="006B7BEA">
        <w:rPr>
          <w:i/>
        </w:rPr>
        <w:t xml:space="preserve">y </w:t>
      </w:r>
      <w:r w:rsidR="006B7BEA">
        <w:t xml:space="preserve">= </w:t>
      </w:r>
      <w:r w:rsidR="00A545C1">
        <w:t>3</w:t>
      </w:r>
      <w:r w:rsidR="00621B7E">
        <w:t>.</w:t>
      </w:r>
      <w:r w:rsidR="006B7BEA">
        <w:t xml:space="preserve"> </w:t>
      </w:r>
      <w:r w:rsidR="006B7BEA" w:rsidRPr="00DF36CC">
        <w:rPr>
          <w:b/>
          <w:i/>
        </w:rPr>
        <w:t>(</w:t>
      </w:r>
      <w:r w:rsidR="00A545C1">
        <w:rPr>
          <w:b/>
          <w:i/>
        </w:rPr>
        <w:t>67.858</w:t>
      </w:r>
      <w:r w:rsidR="006B7BEA" w:rsidRPr="00DF36CC">
        <w:rPr>
          <w:b/>
          <w:i/>
        </w:rPr>
        <w:t>)</w:t>
      </w:r>
    </w:p>
    <w:p w:rsidR="00A545C1" w:rsidRDefault="00A545C1" w:rsidP="00A545C1">
      <w:pPr>
        <w:ind w:left="360" w:hanging="360"/>
      </w:pPr>
    </w:p>
    <w:p w:rsidR="00A545C1" w:rsidRPr="00334F41" w:rsidRDefault="00A949CF" w:rsidP="00A545C1">
      <w:pPr>
        <w:ind w:left="360" w:hanging="360"/>
      </w:pPr>
      <w:r>
        <w:t>10</w:t>
      </w:r>
      <w:r w:rsidR="00A545C1">
        <w:t>.</w:t>
      </w:r>
      <w:r w:rsidR="00A545C1">
        <w:tab/>
        <w:t xml:space="preserve">The region bounded by the parabola </w:t>
      </w:r>
      <w:r w:rsidR="00A545C1">
        <w:rPr>
          <w:i/>
        </w:rPr>
        <w:t>y</w:t>
      </w:r>
      <w:r w:rsidR="00A545C1">
        <w:t xml:space="preserve"> = 4</w:t>
      </w:r>
      <w:r w:rsidR="00A545C1">
        <w:rPr>
          <w:i/>
        </w:rPr>
        <w:t>x</w:t>
      </w:r>
      <w:r w:rsidR="00A545C1">
        <w:t xml:space="preserve"> – </w:t>
      </w:r>
      <w:r w:rsidR="00A545C1" w:rsidRPr="00A545C1">
        <w:rPr>
          <w:i/>
        </w:rPr>
        <w:t>x</w:t>
      </w:r>
      <w:r w:rsidR="00A545C1" w:rsidRPr="00A545C1">
        <w:rPr>
          <w:vertAlign w:val="superscript"/>
        </w:rPr>
        <w:t>2</w:t>
      </w:r>
      <w:r w:rsidR="00A545C1">
        <w:t xml:space="preserve"> and the </w:t>
      </w:r>
      <w:r w:rsidR="00A545C1" w:rsidRPr="00A545C1">
        <w:rPr>
          <w:i/>
        </w:rPr>
        <w:t>x</w:t>
      </w:r>
      <w:r w:rsidR="00A545C1" w:rsidRPr="00A545C1">
        <w:t>–axis</w:t>
      </w:r>
      <w:r w:rsidR="00334F41">
        <w:t xml:space="preserve"> is revolved about the </w:t>
      </w:r>
      <w:r w:rsidR="00334F41">
        <w:rPr>
          <w:i/>
        </w:rPr>
        <w:t>x–</w:t>
      </w:r>
      <w:r w:rsidR="00334F41">
        <w:t xml:space="preserve">axis. Find the volume of the solid. </w:t>
      </w:r>
      <w:r w:rsidR="00334F41" w:rsidRPr="00334F41">
        <w:rPr>
          <w:b/>
          <w:i/>
        </w:rPr>
        <w:t>(107.233)</w:t>
      </w:r>
    </w:p>
    <w:p w:rsidR="006B7BEA" w:rsidRDefault="006B7BEA" w:rsidP="005D2FB6">
      <w:pPr>
        <w:ind w:left="240" w:hanging="240"/>
      </w:pPr>
    </w:p>
    <w:p w:rsidR="006F26B6" w:rsidRDefault="006F26B6" w:rsidP="005D2FB6">
      <w:pPr>
        <w:ind w:left="240" w:hanging="240"/>
        <w:rPr>
          <w:b/>
        </w:rPr>
      </w:pPr>
    </w:p>
    <w:p w:rsidR="00A545C1" w:rsidRPr="00D61F8E" w:rsidRDefault="00A545C1" w:rsidP="005D2FB6">
      <w:pPr>
        <w:ind w:left="240" w:hanging="240"/>
        <w:rPr>
          <w:b/>
        </w:rPr>
      </w:pPr>
    </w:p>
    <w:p w:rsidR="00D61F8E" w:rsidRDefault="00D61F8E" w:rsidP="005D2FB6">
      <w:pPr>
        <w:ind w:left="240" w:hanging="240"/>
      </w:pPr>
    </w:p>
    <w:p w:rsidR="00D61F8E" w:rsidRDefault="00D61F8E" w:rsidP="00FC127D"/>
    <w:p w:rsidR="00FC127D" w:rsidRDefault="00FC127D" w:rsidP="00FC127D"/>
    <w:p w:rsidR="00FC127D" w:rsidRDefault="00FC127D" w:rsidP="00FC127D"/>
    <w:p w:rsidR="00FC127D" w:rsidRDefault="00FC127D" w:rsidP="00FC127D"/>
    <w:p w:rsidR="00A949CF" w:rsidRDefault="00A949CF" w:rsidP="00FC127D"/>
    <w:p w:rsidR="00A949CF" w:rsidRDefault="00A949CF" w:rsidP="00FC127D"/>
    <w:p w:rsidR="00A949CF" w:rsidRDefault="00A949CF" w:rsidP="00FC127D"/>
    <w:p w:rsidR="006F26B6" w:rsidRDefault="00502E42" w:rsidP="00AD230E">
      <w:pPr>
        <w:rPr>
          <w:b/>
        </w:rPr>
      </w:pPr>
      <w:r>
        <w:rPr>
          <w:b/>
        </w:rPr>
        <w:lastRenderedPageBreak/>
        <w:t>Even More Practice!</w:t>
      </w:r>
      <w:r>
        <w:rPr>
          <w:b/>
        </w:rPr>
        <w:tab/>
      </w:r>
      <w:r>
        <w:rPr>
          <w:b/>
        </w:rPr>
        <w:tab/>
      </w:r>
      <w:r w:rsidR="006F26B6">
        <w:rPr>
          <w:b/>
        </w:rPr>
        <w:t>Disks and Washers</w:t>
      </w:r>
    </w:p>
    <w:p w:rsidR="006F26B6" w:rsidRDefault="006F26B6" w:rsidP="00AD230E">
      <w:pPr>
        <w:rPr>
          <w:b/>
          <w:i/>
        </w:rPr>
      </w:pPr>
    </w:p>
    <w:p w:rsidR="00D61F8E" w:rsidRPr="00D61F8E" w:rsidRDefault="00D61F8E" w:rsidP="00AD230E">
      <w:pPr>
        <w:rPr>
          <w:b/>
          <w:i/>
        </w:rPr>
      </w:pPr>
      <w:r>
        <w:rPr>
          <w:b/>
          <w:i/>
        </w:rPr>
        <w:t>For problems 1 through 5, f</w:t>
      </w:r>
      <w:r w:rsidRPr="00D61F8E">
        <w:rPr>
          <w:b/>
          <w:i/>
        </w:rPr>
        <w:t>ind the volume of the solid obtained by revolving about the x–axis the region with the given boundaries:</w:t>
      </w:r>
    </w:p>
    <w:p w:rsidR="00D61F8E" w:rsidRDefault="00D61F8E" w:rsidP="005D2FB6">
      <w:pPr>
        <w:ind w:left="240" w:hanging="240"/>
      </w:pPr>
    </w:p>
    <w:p w:rsidR="00D61F8E" w:rsidRDefault="00502E42" w:rsidP="005D2FB6">
      <w:pPr>
        <w:ind w:left="240" w:hanging="240"/>
      </w:pPr>
      <w:r>
        <w:t>1.</w:t>
      </w:r>
      <w:r>
        <w:tab/>
      </w:r>
      <w:r w:rsidR="00D61F8E">
        <w:t xml:space="preserve"> </w:t>
      </w:r>
      <w:r w:rsidR="00D61F8E">
        <w:rPr>
          <w:i/>
        </w:rPr>
        <w:t>f</w:t>
      </w:r>
      <w:r w:rsidR="00D61F8E">
        <w:t>(</w:t>
      </w:r>
      <w:r w:rsidR="00D61F8E">
        <w:rPr>
          <w:i/>
        </w:rPr>
        <w:t>x</w:t>
      </w:r>
      <w:r w:rsidR="00D61F8E">
        <w:t>) = 2</w:t>
      </w:r>
      <w:r w:rsidR="00D61F8E">
        <w:rPr>
          <w:i/>
        </w:rPr>
        <w:t>x</w:t>
      </w:r>
      <w:r w:rsidR="00D61F8E">
        <w:t xml:space="preserve"> + 1, </w:t>
      </w:r>
      <w:r w:rsidR="00D61F8E">
        <w:rPr>
          <w:i/>
        </w:rPr>
        <w:t>y</w:t>
      </w:r>
      <w:r w:rsidR="00D61F8E">
        <w:t xml:space="preserve"> = 0, 1 </w:t>
      </w:r>
      <w:r w:rsidR="00D61F8E">
        <w:rPr>
          <w:u w:val="single"/>
        </w:rPr>
        <w:t>&lt;</w:t>
      </w:r>
      <w:r w:rsidR="00D61F8E">
        <w:t xml:space="preserve"> </w:t>
      </w:r>
      <w:r w:rsidR="00D61F8E">
        <w:rPr>
          <w:i/>
        </w:rPr>
        <w:t>x</w:t>
      </w:r>
      <w:r w:rsidR="00D61F8E">
        <w:t xml:space="preserve"> </w:t>
      </w:r>
      <w:r w:rsidR="00D61F8E">
        <w:rPr>
          <w:u w:val="single"/>
        </w:rPr>
        <w:t>&lt;</w:t>
      </w:r>
      <w:r w:rsidR="00D61F8E">
        <w:t xml:space="preserve"> 4 </w:t>
      </w:r>
      <w:r w:rsidR="00D61F8E">
        <w:rPr>
          <w:b/>
          <w:i/>
        </w:rPr>
        <w:t>(367.566)</w:t>
      </w:r>
    </w:p>
    <w:p w:rsidR="00D61F8E" w:rsidRDefault="00D61F8E" w:rsidP="005D2FB6">
      <w:pPr>
        <w:ind w:left="240" w:hanging="240"/>
      </w:pPr>
    </w:p>
    <w:p w:rsidR="00D61F8E" w:rsidRDefault="00502E42" w:rsidP="00D61F8E">
      <w:pPr>
        <w:ind w:left="240" w:hanging="240"/>
      </w:pPr>
      <w:r>
        <w:t>2.</w:t>
      </w:r>
      <w:r>
        <w:tab/>
      </w:r>
      <w:r w:rsidR="00D61F8E">
        <w:t xml:space="preserve"> </w:t>
      </w:r>
      <w:r w:rsidR="00D61F8E">
        <w:rPr>
          <w:i/>
        </w:rPr>
        <w:t>f</w:t>
      </w:r>
      <w:r w:rsidR="00D61F8E">
        <w:t>(</w:t>
      </w:r>
      <w:r w:rsidR="00D61F8E">
        <w:rPr>
          <w:i/>
        </w:rPr>
        <w:t>x</w:t>
      </w:r>
      <w:r w:rsidR="00D61F8E">
        <w:t xml:space="preserve">) = sin </w:t>
      </w:r>
      <w:r w:rsidR="00D61F8E">
        <w:rPr>
          <w:i/>
        </w:rPr>
        <w:t>x</w:t>
      </w:r>
      <w:r w:rsidR="00D61F8E">
        <w:t xml:space="preserve">, </w:t>
      </w:r>
      <w:r w:rsidR="00D61F8E">
        <w:rPr>
          <w:i/>
        </w:rPr>
        <w:t>y</w:t>
      </w:r>
      <w:r w:rsidR="00D61F8E">
        <w:t xml:space="preserve"> = 0, 1 </w:t>
      </w:r>
      <w:r w:rsidR="00D61F8E">
        <w:rPr>
          <w:u w:val="single"/>
        </w:rPr>
        <w:t>&lt;</w:t>
      </w:r>
      <w:r w:rsidR="00D61F8E">
        <w:t xml:space="preserve"> </w:t>
      </w:r>
      <w:r w:rsidR="00D61F8E">
        <w:rPr>
          <w:i/>
        </w:rPr>
        <w:t>x</w:t>
      </w:r>
      <w:r w:rsidR="00D61F8E">
        <w:t xml:space="preserve"> </w:t>
      </w:r>
      <w:r w:rsidR="00D61F8E">
        <w:rPr>
          <w:u w:val="single"/>
        </w:rPr>
        <w:t>&lt;</w:t>
      </w:r>
      <w:r w:rsidR="00D61F8E">
        <w:t xml:space="preserve"> </w:t>
      </w:r>
      <w:r w:rsidR="00D61F8E" w:rsidRPr="00D61F8E">
        <w:rPr>
          <w:i/>
        </w:rPr>
        <w:sym w:font="Symbol" w:char="F070"/>
      </w:r>
      <w:r w:rsidR="00D61F8E">
        <w:t xml:space="preserve"> </w:t>
      </w:r>
      <w:r w:rsidR="00383C79">
        <w:rPr>
          <w:b/>
          <w:i/>
        </w:rPr>
        <w:t>(4.078</w:t>
      </w:r>
      <w:r w:rsidR="00D61F8E">
        <w:rPr>
          <w:b/>
          <w:i/>
        </w:rPr>
        <w:t>)</w:t>
      </w:r>
    </w:p>
    <w:p w:rsidR="00D61F8E" w:rsidRDefault="00D61F8E" w:rsidP="00383C79">
      <w:pPr>
        <w:ind w:left="240" w:hanging="240"/>
      </w:pPr>
      <w:r>
        <w:t xml:space="preserve"> </w:t>
      </w:r>
    </w:p>
    <w:p w:rsidR="00D61F8E" w:rsidRDefault="00383C79" w:rsidP="00D61F8E">
      <w:pPr>
        <w:ind w:left="240" w:hanging="240"/>
      </w:pPr>
      <w:r>
        <w:t>3</w:t>
      </w:r>
      <w:r w:rsidR="00502E42">
        <w:t>.</w:t>
      </w:r>
      <w:r w:rsidR="00502E42">
        <w:tab/>
      </w:r>
      <w:r w:rsidR="00D61F8E">
        <w:t xml:space="preserve"> </w:t>
      </w:r>
      <w:r w:rsidR="00D61F8E">
        <w:rPr>
          <w:i/>
        </w:rPr>
        <w:t>f</w:t>
      </w:r>
      <w:r w:rsidR="00D61F8E">
        <w:t>(</w:t>
      </w:r>
      <w:r w:rsidR="00D61F8E">
        <w:rPr>
          <w:i/>
        </w:rPr>
        <w:t>x</w:t>
      </w:r>
      <w:r w:rsidR="00D61F8E">
        <w:t>) = (1/</w:t>
      </w:r>
      <w:proofErr w:type="gramStart"/>
      <w:r w:rsidR="00D61F8E">
        <w:t>4)</w:t>
      </w:r>
      <w:r w:rsidR="00D61F8E">
        <w:rPr>
          <w:i/>
        </w:rPr>
        <w:t>x</w:t>
      </w:r>
      <w:proofErr w:type="gramEnd"/>
      <w:r w:rsidR="00D61F8E" w:rsidRPr="00D61F8E">
        <w:rPr>
          <w:vertAlign w:val="superscript"/>
        </w:rPr>
        <w:t>2</w:t>
      </w:r>
      <w:r w:rsidR="00D61F8E">
        <w:t xml:space="preserve">, </w:t>
      </w:r>
      <w:r w:rsidR="00AB0031">
        <w:rPr>
          <w:i/>
        </w:rPr>
        <w:t>g</w:t>
      </w:r>
      <w:r w:rsidR="00AB0031">
        <w:t>(</w:t>
      </w:r>
      <w:r w:rsidR="00AB0031">
        <w:rPr>
          <w:i/>
        </w:rPr>
        <w:t>x</w:t>
      </w:r>
      <w:r w:rsidR="00AB0031">
        <w:t xml:space="preserve">) </w:t>
      </w:r>
      <w:r w:rsidR="00D61F8E">
        <w:t xml:space="preserve">= </w:t>
      </w:r>
      <w:r w:rsidR="00AB0031">
        <w:rPr>
          <w:i/>
        </w:rPr>
        <w:t>x</w:t>
      </w:r>
      <w:r w:rsidR="00D61F8E">
        <w:t xml:space="preserve"> </w:t>
      </w:r>
      <w:r w:rsidR="00D61F8E">
        <w:rPr>
          <w:b/>
          <w:i/>
        </w:rPr>
        <w:t>(</w:t>
      </w:r>
      <w:r w:rsidR="00AB0031">
        <w:rPr>
          <w:b/>
          <w:i/>
        </w:rPr>
        <w:t>26.808</w:t>
      </w:r>
      <w:r w:rsidR="00D61F8E">
        <w:rPr>
          <w:b/>
          <w:i/>
        </w:rPr>
        <w:t>)</w:t>
      </w:r>
    </w:p>
    <w:p w:rsidR="00D61F8E" w:rsidRDefault="00D61F8E" w:rsidP="005D2FB6">
      <w:pPr>
        <w:ind w:left="240" w:hanging="240"/>
      </w:pPr>
    </w:p>
    <w:p w:rsidR="00AB0031" w:rsidRDefault="00383C79" w:rsidP="00AB0031">
      <w:pPr>
        <w:ind w:left="240" w:hanging="240"/>
      </w:pPr>
      <w:r>
        <w:t>4</w:t>
      </w:r>
      <w:r w:rsidR="00502E42">
        <w:t>.</w:t>
      </w:r>
      <w:r w:rsidR="00502E42">
        <w:tab/>
      </w:r>
      <w:r w:rsidR="00AB0031">
        <w:t xml:space="preserve"> </w:t>
      </w:r>
      <w:r w:rsidR="00AB0031">
        <w:rPr>
          <w:i/>
        </w:rPr>
        <w:t>f</w:t>
      </w:r>
      <w:r w:rsidR="00AB0031">
        <w:t>(</w:t>
      </w:r>
      <w:r w:rsidR="00AB0031">
        <w:rPr>
          <w:i/>
        </w:rPr>
        <w:t>x</w:t>
      </w:r>
      <w:r w:rsidR="00AB0031">
        <w:t xml:space="preserve">) = sin </w:t>
      </w:r>
      <w:r w:rsidR="00AB0031">
        <w:rPr>
          <w:i/>
        </w:rPr>
        <w:t>x</w:t>
      </w:r>
      <w:r w:rsidR="00AB0031">
        <w:t xml:space="preserve">, </w:t>
      </w:r>
      <w:r w:rsidR="00AB0031">
        <w:rPr>
          <w:i/>
        </w:rPr>
        <w:t>g</w:t>
      </w:r>
      <w:r w:rsidR="00AB0031">
        <w:t>(</w:t>
      </w:r>
      <w:r w:rsidR="00AB0031">
        <w:rPr>
          <w:i/>
        </w:rPr>
        <w:t>x</w:t>
      </w:r>
      <w:r w:rsidR="00AB0031">
        <w:t xml:space="preserve">) = cos </w:t>
      </w:r>
      <w:r w:rsidR="00AB0031">
        <w:rPr>
          <w:i/>
        </w:rPr>
        <w:t>x</w:t>
      </w:r>
      <w:r w:rsidR="00AB0031">
        <w:t xml:space="preserve">, 0 </w:t>
      </w:r>
      <w:r w:rsidR="00AB0031">
        <w:rPr>
          <w:u w:val="single"/>
        </w:rPr>
        <w:t>&lt;</w:t>
      </w:r>
      <w:r w:rsidR="00AB0031">
        <w:t xml:space="preserve"> </w:t>
      </w:r>
      <w:r w:rsidR="00AB0031">
        <w:rPr>
          <w:i/>
        </w:rPr>
        <w:t>x</w:t>
      </w:r>
      <w:r w:rsidR="00AB0031">
        <w:t xml:space="preserve"> </w:t>
      </w:r>
      <w:r w:rsidR="00AB0031">
        <w:rPr>
          <w:u w:val="single"/>
        </w:rPr>
        <w:t>&lt;</w:t>
      </w:r>
      <w:r w:rsidR="00AB0031">
        <w:t xml:space="preserve"> </w:t>
      </w:r>
      <w:r w:rsidR="00AB0031" w:rsidRPr="00D61F8E">
        <w:rPr>
          <w:i/>
        </w:rPr>
        <w:sym w:font="Symbol" w:char="F070"/>
      </w:r>
      <w:r w:rsidR="00AB0031">
        <w:t xml:space="preserve">/4 </w:t>
      </w:r>
      <w:r w:rsidR="00AB0031">
        <w:rPr>
          <w:b/>
          <w:i/>
        </w:rPr>
        <w:t>(</w:t>
      </w:r>
      <w:r w:rsidR="00AD230E">
        <w:rPr>
          <w:b/>
          <w:i/>
        </w:rPr>
        <w:t>1.571</w:t>
      </w:r>
      <w:r w:rsidR="00AB0031">
        <w:rPr>
          <w:b/>
          <w:i/>
        </w:rPr>
        <w:t>)</w:t>
      </w:r>
    </w:p>
    <w:p w:rsidR="00AB0031" w:rsidRDefault="00AB0031" w:rsidP="005D2FB6">
      <w:pPr>
        <w:ind w:left="240" w:hanging="240"/>
      </w:pPr>
    </w:p>
    <w:p w:rsidR="00AD230E" w:rsidRPr="00D61F8E" w:rsidRDefault="00AD230E" w:rsidP="00AD230E">
      <w:pPr>
        <w:rPr>
          <w:b/>
          <w:i/>
        </w:rPr>
      </w:pPr>
      <w:r>
        <w:rPr>
          <w:b/>
          <w:i/>
        </w:rPr>
        <w:t>For problems 6 through 8, f</w:t>
      </w:r>
      <w:r w:rsidRPr="00D61F8E">
        <w:rPr>
          <w:b/>
          <w:i/>
        </w:rPr>
        <w:t xml:space="preserve">ind the volume of the solid obtained by revolving about the </w:t>
      </w:r>
      <w:r>
        <w:rPr>
          <w:b/>
          <w:i/>
        </w:rPr>
        <w:t>y</w:t>
      </w:r>
      <w:r w:rsidRPr="00D61F8E">
        <w:rPr>
          <w:b/>
          <w:i/>
        </w:rPr>
        <w:t>–axis the region with the given boundaries:</w:t>
      </w:r>
    </w:p>
    <w:p w:rsidR="00AD230E" w:rsidRDefault="00AD230E" w:rsidP="005D2FB6">
      <w:pPr>
        <w:ind w:left="240" w:hanging="240"/>
      </w:pPr>
    </w:p>
    <w:p w:rsidR="00AD230E" w:rsidRDefault="00502E42" w:rsidP="00AD230E">
      <w:pPr>
        <w:ind w:left="240" w:hanging="240"/>
      </w:pPr>
      <w:r>
        <w:t>6.</w:t>
      </w:r>
      <w:r>
        <w:tab/>
      </w:r>
      <w:r w:rsidR="00AD230E">
        <w:t xml:space="preserve"> </w:t>
      </w:r>
      <w:r w:rsidR="00AD230E">
        <w:rPr>
          <w:i/>
        </w:rPr>
        <w:t>y</w:t>
      </w:r>
      <w:r w:rsidR="00AD230E">
        <w:t xml:space="preserve"> = </w:t>
      </w:r>
      <w:r w:rsidR="00AD230E">
        <w:rPr>
          <w:i/>
        </w:rPr>
        <w:t>x</w:t>
      </w:r>
      <w:r w:rsidR="00AD230E" w:rsidRPr="00AD230E">
        <w:rPr>
          <w:vertAlign w:val="superscript"/>
        </w:rPr>
        <w:t>2</w:t>
      </w:r>
      <w:r w:rsidR="00AD230E">
        <w:t xml:space="preserve">, </w:t>
      </w:r>
      <w:r w:rsidR="00AD230E">
        <w:rPr>
          <w:i/>
        </w:rPr>
        <w:t>y</w:t>
      </w:r>
      <w:r w:rsidR="00AD230E">
        <w:t xml:space="preserve"> = 0, 0 </w:t>
      </w:r>
      <w:r w:rsidR="00AD230E">
        <w:rPr>
          <w:u w:val="single"/>
        </w:rPr>
        <w:t>&lt;</w:t>
      </w:r>
      <w:r w:rsidR="00AD230E">
        <w:t xml:space="preserve"> </w:t>
      </w:r>
      <w:r w:rsidR="00AD230E">
        <w:rPr>
          <w:i/>
        </w:rPr>
        <w:t>x</w:t>
      </w:r>
      <w:r w:rsidR="00AD230E">
        <w:t xml:space="preserve"> </w:t>
      </w:r>
      <w:r w:rsidR="00AD230E">
        <w:rPr>
          <w:u w:val="single"/>
        </w:rPr>
        <w:t>&lt;</w:t>
      </w:r>
      <w:r w:rsidR="00AD230E">
        <w:t xml:space="preserve"> 2 </w:t>
      </w:r>
      <w:r w:rsidR="00AD230E">
        <w:rPr>
          <w:b/>
          <w:i/>
        </w:rPr>
        <w:t>(25.133)</w:t>
      </w:r>
    </w:p>
    <w:p w:rsidR="00AD230E" w:rsidRDefault="00AD230E" w:rsidP="00AD230E">
      <w:pPr>
        <w:ind w:left="240" w:hanging="240"/>
      </w:pPr>
    </w:p>
    <w:p w:rsidR="00AD230E" w:rsidRDefault="00502E42" w:rsidP="00AD230E">
      <w:pPr>
        <w:ind w:left="240" w:hanging="240"/>
      </w:pPr>
      <w:r>
        <w:t>7.</w:t>
      </w:r>
      <w:r>
        <w:tab/>
      </w:r>
      <w:r w:rsidR="00AD230E">
        <w:t xml:space="preserve"> </w:t>
      </w:r>
      <w:r w:rsidR="00AD230E">
        <w:rPr>
          <w:i/>
        </w:rPr>
        <w:t>y</w:t>
      </w:r>
      <w:r w:rsidR="00AD230E">
        <w:t xml:space="preserve"> = </w:t>
      </w:r>
      <w:r w:rsidR="00AD230E">
        <w:rPr>
          <w:i/>
        </w:rPr>
        <w:t>x</w:t>
      </w:r>
      <w:r w:rsidR="00AD230E">
        <w:rPr>
          <w:vertAlign w:val="superscript"/>
        </w:rPr>
        <w:t>3</w:t>
      </w:r>
      <w:r w:rsidR="00AD230E">
        <w:t xml:space="preserve">, </w:t>
      </w:r>
      <w:r w:rsidR="00AD230E">
        <w:rPr>
          <w:i/>
        </w:rPr>
        <w:t>x</w:t>
      </w:r>
      <w:r w:rsidR="00AD230E">
        <w:t xml:space="preserve"> = 2, </w:t>
      </w:r>
      <w:r w:rsidR="00AD230E" w:rsidRPr="00AD230E">
        <w:rPr>
          <w:i/>
        </w:rPr>
        <w:t>y</w:t>
      </w:r>
      <w:r w:rsidR="00AD230E">
        <w:t xml:space="preserve"> = 0 </w:t>
      </w:r>
      <w:r w:rsidR="00AD230E">
        <w:rPr>
          <w:b/>
          <w:i/>
        </w:rPr>
        <w:t>(</w:t>
      </w:r>
      <w:r w:rsidR="008A3D91">
        <w:rPr>
          <w:b/>
          <w:i/>
        </w:rPr>
        <w:t>40.212</w:t>
      </w:r>
      <w:r w:rsidR="00AD230E">
        <w:rPr>
          <w:b/>
          <w:i/>
        </w:rPr>
        <w:t>)</w:t>
      </w:r>
    </w:p>
    <w:p w:rsidR="008A3D91" w:rsidRDefault="008A3D91" w:rsidP="00383C79"/>
    <w:p w:rsidR="008A3D91" w:rsidRDefault="00383C79" w:rsidP="005D2FB6">
      <w:pPr>
        <w:ind w:left="240" w:hanging="240"/>
      </w:pPr>
      <w:r>
        <w:t>8</w:t>
      </w:r>
      <w:r w:rsidR="00502E42">
        <w:t>.</w:t>
      </w:r>
      <w:r w:rsidR="00502E42">
        <w:tab/>
      </w:r>
      <w:r w:rsidR="008A3D91">
        <w:t xml:space="preserve"> Find the volume of the solid obtained by rotating the region bounded by the </w:t>
      </w:r>
      <w:r w:rsidR="008A3D91">
        <w:rPr>
          <w:i/>
        </w:rPr>
        <w:t>x</w:t>
      </w:r>
      <w:r w:rsidR="008A3D91">
        <w:t xml:space="preserve">–axis and the graph of </w:t>
      </w:r>
    </w:p>
    <w:p w:rsidR="008A3D91" w:rsidRDefault="00502E42" w:rsidP="00502E42">
      <w:pPr>
        <w:ind w:left="240"/>
      </w:pPr>
      <w:r>
        <w:t xml:space="preserve"> </w:t>
      </w:r>
      <w:r w:rsidR="008A3D91">
        <w:rPr>
          <w:i/>
        </w:rPr>
        <w:t>y</w:t>
      </w:r>
      <w:r w:rsidR="008A3D91">
        <w:t xml:space="preserve"> = 1 – </w:t>
      </w:r>
      <w:r w:rsidR="008A3D91">
        <w:rPr>
          <w:i/>
        </w:rPr>
        <w:t>x</w:t>
      </w:r>
      <w:r w:rsidR="008A3D91" w:rsidRPr="008A3D91">
        <w:rPr>
          <w:vertAlign w:val="superscript"/>
        </w:rPr>
        <w:t>2</w:t>
      </w:r>
      <w:r w:rsidR="008A3D91">
        <w:t xml:space="preserve"> about the line </w:t>
      </w:r>
      <w:r w:rsidR="008A3D91">
        <w:rPr>
          <w:i/>
        </w:rPr>
        <w:t>y</w:t>
      </w:r>
      <w:r w:rsidR="008A3D91">
        <w:t xml:space="preserve"> = –3. </w:t>
      </w:r>
      <w:r w:rsidR="008A3D91">
        <w:rPr>
          <w:b/>
          <w:i/>
        </w:rPr>
        <w:t>(28.484)</w:t>
      </w:r>
    </w:p>
    <w:p w:rsidR="008A3D91" w:rsidRDefault="008A3D91" w:rsidP="005D2FB6">
      <w:pPr>
        <w:ind w:left="240" w:hanging="240"/>
      </w:pPr>
    </w:p>
    <w:p w:rsidR="003F7A5C" w:rsidRDefault="00383C79" w:rsidP="003F7A5C">
      <w:pPr>
        <w:ind w:left="360" w:hanging="360"/>
      </w:pPr>
      <w:r>
        <w:t>9</w:t>
      </w:r>
      <w:r w:rsidR="00502E42">
        <w:t>.</w:t>
      </w:r>
      <w:r w:rsidR="008A3D91">
        <w:t xml:space="preserve"> </w:t>
      </w:r>
      <w:r w:rsidR="00502E42">
        <w:t xml:space="preserve"> </w:t>
      </w:r>
      <w:r w:rsidR="008A3D91">
        <w:t xml:space="preserve">Find the volume of the solid obtained </w:t>
      </w:r>
      <w:r w:rsidR="003F7A5C">
        <w:t xml:space="preserve">when </w:t>
      </w:r>
      <w:r w:rsidR="008A3D91">
        <w:t>the region bounded by the graph</w:t>
      </w:r>
      <w:r w:rsidR="003F7A5C">
        <w:t>s</w:t>
      </w:r>
      <w:r w:rsidR="008A3D91">
        <w:t xml:space="preserve"> of </w:t>
      </w:r>
      <w:r w:rsidR="008A3D91">
        <w:rPr>
          <w:i/>
        </w:rPr>
        <w:t>y</w:t>
      </w:r>
      <w:r w:rsidR="008A3D91">
        <w:t xml:space="preserve"> = </w:t>
      </w:r>
      <w:r w:rsidR="003F7A5C" w:rsidRPr="008D159E">
        <w:rPr>
          <w:position w:val="-6"/>
        </w:rPr>
        <w:object w:dxaOrig="380" w:dyaOrig="320">
          <v:shape id="_x0000_i1027" type="#_x0000_t75" style="width:18.75pt;height:15.75pt" o:ole="">
            <v:imagedata r:id="rId8" o:title=""/>
          </v:shape>
          <o:OLEObject Type="Embed" ProgID="Equation.DSMT4" ShapeID="_x0000_i1027" DrawAspect="Content" ObjectID="_1557119575" r:id="rId10"/>
        </w:object>
      </w:r>
      <w:r w:rsidR="003F7A5C">
        <w:t xml:space="preserve">, </w:t>
      </w:r>
      <w:r w:rsidR="003F7A5C">
        <w:rPr>
          <w:i/>
        </w:rPr>
        <w:t>y</w:t>
      </w:r>
      <w:r w:rsidR="003F7A5C">
        <w:t xml:space="preserve"> = 0, and </w:t>
      </w:r>
    </w:p>
    <w:p w:rsidR="008A3D91" w:rsidRPr="008A3D91" w:rsidRDefault="00502E42" w:rsidP="003F7A5C">
      <w:pPr>
        <w:ind w:left="360" w:hanging="360"/>
      </w:pPr>
      <w:r>
        <w:t xml:space="preserve">     </w:t>
      </w:r>
      <w:r w:rsidR="003F7A5C" w:rsidRPr="003F7A5C">
        <w:rPr>
          <w:i/>
        </w:rPr>
        <w:t>x</w:t>
      </w:r>
      <w:r w:rsidR="003F7A5C">
        <w:t xml:space="preserve"> = 9 is rotated about the line </w:t>
      </w:r>
      <w:r w:rsidR="008A3D91">
        <w:rPr>
          <w:i/>
        </w:rPr>
        <w:t>y</w:t>
      </w:r>
      <w:r w:rsidR="008A3D91">
        <w:t xml:space="preserve"> = –</w:t>
      </w:r>
      <w:r w:rsidR="003F7A5C">
        <w:t>2</w:t>
      </w:r>
      <w:r w:rsidR="008A3D91">
        <w:t xml:space="preserve">. </w:t>
      </w:r>
      <w:r w:rsidR="008A3D91">
        <w:rPr>
          <w:b/>
          <w:i/>
        </w:rPr>
        <w:t>(</w:t>
      </w:r>
      <w:r w:rsidR="00C0347F">
        <w:rPr>
          <w:b/>
          <w:i/>
        </w:rPr>
        <w:t>353.429</w:t>
      </w:r>
      <w:r w:rsidR="008A3D91">
        <w:rPr>
          <w:b/>
          <w:i/>
        </w:rPr>
        <w:t>)</w:t>
      </w:r>
    </w:p>
    <w:p w:rsidR="008A3D91" w:rsidRDefault="008A3D91" w:rsidP="005D2FB6">
      <w:pPr>
        <w:ind w:left="240" w:hanging="240"/>
      </w:pPr>
    </w:p>
    <w:p w:rsidR="00C0347F" w:rsidRDefault="00C0347F" w:rsidP="005D2FB6">
      <w:pPr>
        <w:ind w:left="240" w:hanging="240"/>
      </w:pPr>
    </w:p>
    <w:p w:rsidR="002A254E" w:rsidRDefault="002A254E" w:rsidP="00FC127D"/>
    <w:p w:rsidR="00050D1A" w:rsidRPr="008A7B65" w:rsidRDefault="00050D1A" w:rsidP="00FC127D"/>
    <w:sectPr w:rsidR="00050D1A" w:rsidRPr="008A7B65" w:rsidSect="0001751F">
      <w:headerReference w:type="default" r:id="rId11"/>
      <w:footerReference w:type="default" r:id="rId12"/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0759D" w:rsidRDefault="0050759D">
      <w:r>
        <w:separator/>
      </w:r>
    </w:p>
  </w:endnote>
  <w:endnote w:type="continuationSeparator" w:id="0">
    <w:p w:rsidR="0050759D" w:rsidRDefault="005075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C23E5" w:rsidRDefault="00FC127D">
    <w:pPr>
      <w:pStyle w:val="Footer"/>
    </w:pPr>
    <w:r>
      <w:tab/>
    </w:r>
    <w:r>
      <w:tab/>
      <w:t xml:space="preserve">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0759D" w:rsidRDefault="0050759D">
      <w:r>
        <w:separator/>
      </w:r>
    </w:p>
  </w:footnote>
  <w:footnote w:type="continuationSeparator" w:id="0">
    <w:p w:rsidR="0050759D" w:rsidRDefault="0050759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C23E5" w:rsidRDefault="00FC127D">
    <w:pPr>
      <w:pStyle w:val="Header"/>
    </w:pPr>
    <w: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353E7"/>
    <w:rsid w:val="0001751F"/>
    <w:rsid w:val="00050D1A"/>
    <w:rsid w:val="00066D12"/>
    <w:rsid w:val="000C23E5"/>
    <w:rsid w:val="000D0D86"/>
    <w:rsid w:val="000F4072"/>
    <w:rsid w:val="00116D70"/>
    <w:rsid w:val="001353E7"/>
    <w:rsid w:val="00182DF4"/>
    <w:rsid w:val="00184CB2"/>
    <w:rsid w:val="002231F9"/>
    <w:rsid w:val="00290CA2"/>
    <w:rsid w:val="002A254E"/>
    <w:rsid w:val="002F6CCB"/>
    <w:rsid w:val="00334F41"/>
    <w:rsid w:val="00354D0E"/>
    <w:rsid w:val="00360C8A"/>
    <w:rsid w:val="00383C79"/>
    <w:rsid w:val="003A2FCC"/>
    <w:rsid w:val="003A50B7"/>
    <w:rsid w:val="003B43FE"/>
    <w:rsid w:val="003F0830"/>
    <w:rsid w:val="003F7A5C"/>
    <w:rsid w:val="00400335"/>
    <w:rsid w:val="004242F6"/>
    <w:rsid w:val="004264AA"/>
    <w:rsid w:val="00460CF3"/>
    <w:rsid w:val="00462B96"/>
    <w:rsid w:val="004711F7"/>
    <w:rsid w:val="004829D3"/>
    <w:rsid w:val="004F486B"/>
    <w:rsid w:val="00502E42"/>
    <w:rsid w:val="005036C4"/>
    <w:rsid w:val="0050759D"/>
    <w:rsid w:val="0058135E"/>
    <w:rsid w:val="005A0051"/>
    <w:rsid w:val="005A3CC1"/>
    <w:rsid w:val="005C4B1D"/>
    <w:rsid w:val="005D2FB6"/>
    <w:rsid w:val="005F04FF"/>
    <w:rsid w:val="00621B7E"/>
    <w:rsid w:val="006949F9"/>
    <w:rsid w:val="006B2BA1"/>
    <w:rsid w:val="006B7BEA"/>
    <w:rsid w:val="006E7B7F"/>
    <w:rsid w:val="006F26B6"/>
    <w:rsid w:val="007C4320"/>
    <w:rsid w:val="00814E11"/>
    <w:rsid w:val="00870CE9"/>
    <w:rsid w:val="008908A9"/>
    <w:rsid w:val="008A3D91"/>
    <w:rsid w:val="008A7B65"/>
    <w:rsid w:val="008B31DC"/>
    <w:rsid w:val="008D159E"/>
    <w:rsid w:val="008F2937"/>
    <w:rsid w:val="00921434"/>
    <w:rsid w:val="0092257A"/>
    <w:rsid w:val="0097383B"/>
    <w:rsid w:val="00973B72"/>
    <w:rsid w:val="009A4C2B"/>
    <w:rsid w:val="00A542F0"/>
    <w:rsid w:val="00A545C1"/>
    <w:rsid w:val="00A55773"/>
    <w:rsid w:val="00A949CF"/>
    <w:rsid w:val="00A9735A"/>
    <w:rsid w:val="00AB0031"/>
    <w:rsid w:val="00AD05CD"/>
    <w:rsid w:val="00AD230E"/>
    <w:rsid w:val="00B44982"/>
    <w:rsid w:val="00B61A18"/>
    <w:rsid w:val="00B71E98"/>
    <w:rsid w:val="00B74130"/>
    <w:rsid w:val="00B94DEA"/>
    <w:rsid w:val="00B95D38"/>
    <w:rsid w:val="00B97109"/>
    <w:rsid w:val="00BC6DA0"/>
    <w:rsid w:val="00C0347F"/>
    <w:rsid w:val="00C27A40"/>
    <w:rsid w:val="00C4452C"/>
    <w:rsid w:val="00C67A06"/>
    <w:rsid w:val="00C7430A"/>
    <w:rsid w:val="00D1686F"/>
    <w:rsid w:val="00D61F8E"/>
    <w:rsid w:val="00DC1B44"/>
    <w:rsid w:val="00DF36CC"/>
    <w:rsid w:val="00E26E03"/>
    <w:rsid w:val="00E27086"/>
    <w:rsid w:val="00E5248D"/>
    <w:rsid w:val="00E94A79"/>
    <w:rsid w:val="00E94ADF"/>
    <w:rsid w:val="00F14359"/>
    <w:rsid w:val="00F60987"/>
    <w:rsid w:val="00F97BAA"/>
    <w:rsid w:val="00FC12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466443D1"/>
  <w15:docId w15:val="{E0380CF9-25BE-4C2C-87C3-032FB4C428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semiHidden="1" w:uiPriority="70" w:unhideWhenUsed="1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5248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1353E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353E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60CF3"/>
  </w:style>
  <w:style w:type="paragraph" w:styleId="BalloonText">
    <w:name w:val="Balloon Text"/>
    <w:basedOn w:val="Normal"/>
    <w:link w:val="BalloonTextChar"/>
    <w:rsid w:val="00FC127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C127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72"/>
    <w:qFormat/>
    <w:rsid w:val="00502E4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eader" Target="header1.xml"/><Relationship Id="rId5" Type="http://schemas.openxmlformats.org/officeDocument/2006/relationships/endnotes" Target="endnotes.xml"/><Relationship Id="rId10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</Pages>
  <Words>469</Words>
  <Characters>267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olume of Revolution Worksheet</vt:lpstr>
    </vt:vector>
  </TitlesOfParts>
  <Company/>
  <LinksUpToDate>false</LinksUpToDate>
  <CharactersWithSpaces>3140</CharactersWithSpaces>
  <SharedDoc>false</SharedDoc>
  <HLinks>
    <vt:vector size="6" baseType="variant">
      <vt:variant>
        <vt:i4>524324</vt:i4>
      </vt:variant>
      <vt:variant>
        <vt:i4>-1</vt:i4>
      </vt:variant>
      <vt:variant>
        <vt:i4>1026</vt:i4>
      </vt:variant>
      <vt:variant>
        <vt:i4>1</vt:i4>
      </vt:variant>
      <vt:variant>
        <vt:lpwstr>Volume W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lume of Revolution Worksheet</dc:title>
  <dc:creator>Sheppard, Dan</dc:creator>
  <cp:lastModifiedBy>mfcsd</cp:lastModifiedBy>
  <cp:revision>12</cp:revision>
  <cp:lastPrinted>2017-03-01T20:28:00Z</cp:lastPrinted>
  <dcterms:created xsi:type="dcterms:W3CDTF">2015-03-16T15:36:00Z</dcterms:created>
  <dcterms:modified xsi:type="dcterms:W3CDTF">2017-05-24T12:26:00Z</dcterms:modified>
</cp:coreProperties>
</file>